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2" r:id="rId2"/>
    <p:sldId id="303" r:id="rId3"/>
    <p:sldId id="405" r:id="rId4"/>
    <p:sldId id="258" r:id="rId5"/>
    <p:sldId id="257" r:id="rId6"/>
    <p:sldId id="289" r:id="rId7"/>
    <p:sldId id="313" r:id="rId8"/>
    <p:sldId id="345" r:id="rId9"/>
    <p:sldId id="346" r:id="rId10"/>
    <p:sldId id="347" r:id="rId11"/>
    <p:sldId id="349" r:id="rId12"/>
    <p:sldId id="348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CC1297B-51A1-4165-A5CA-696BB570485A}" v="2" dt="2022-06-20T12:45:39.95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13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432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33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661DEC05-DD8F-405E-8FFB-DB4FE3F9C203}"/>
    <pc:docChg chg="modSld">
      <pc:chgData name="Hilppa Iittiläinen" userId="f7572432-e0f1-4abb-81ed-7836843e2f2b" providerId="ADAL" clId="{661DEC05-DD8F-405E-8FFB-DB4FE3F9C203}" dt="2022-05-27T12:02:47.985" v="88" actId="20577"/>
      <pc:docMkLst>
        <pc:docMk/>
      </pc:docMkLst>
      <pc:sldChg chg="modSp mod">
        <pc:chgData name="Hilppa Iittiläinen" userId="f7572432-e0f1-4abb-81ed-7836843e2f2b" providerId="ADAL" clId="{661DEC05-DD8F-405E-8FFB-DB4FE3F9C203}" dt="2022-05-27T12:00:27.023" v="35" actId="12"/>
        <pc:sldMkLst>
          <pc:docMk/>
          <pc:sldMk cId="4283457452" sldId="258"/>
        </pc:sldMkLst>
        <pc:spChg chg="mod">
          <ac:chgData name="Hilppa Iittiläinen" userId="f7572432-e0f1-4abb-81ed-7836843e2f2b" providerId="ADAL" clId="{661DEC05-DD8F-405E-8FFB-DB4FE3F9C203}" dt="2022-05-27T12:00:27.023" v="35" actId="12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61DEC05-DD8F-405E-8FFB-DB4FE3F9C203}" dt="2022-05-27T12:00:25.029" v="34" actId="12"/>
          <ac:spMkLst>
            <pc:docMk/>
            <pc:sldMk cId="4283457452" sldId="258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31.929" v="36" actId="20577"/>
        <pc:sldMkLst>
          <pc:docMk/>
          <pc:sldMk cId="2124848816" sldId="313"/>
        </pc:sldMkLst>
        <pc:spChg chg="mod">
          <ac:chgData name="Hilppa Iittiläinen" userId="f7572432-e0f1-4abb-81ed-7836843e2f2b" providerId="ADAL" clId="{661DEC05-DD8F-405E-8FFB-DB4FE3F9C203}" dt="2022-05-27T12:00:31.929" v="36" actId="20577"/>
          <ac:spMkLst>
            <pc:docMk/>
            <pc:sldMk cId="2124848816" sldId="31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37.772" v="37" actId="6549"/>
        <pc:sldMkLst>
          <pc:docMk/>
          <pc:sldMk cId="2920412933" sldId="345"/>
        </pc:sldMkLst>
        <pc:spChg chg="mod">
          <ac:chgData name="Hilppa Iittiläinen" userId="f7572432-e0f1-4abb-81ed-7836843e2f2b" providerId="ADAL" clId="{661DEC05-DD8F-405E-8FFB-DB4FE3F9C203}" dt="2022-05-27T12:00:37.772" v="37" actId="6549"/>
          <ac:spMkLst>
            <pc:docMk/>
            <pc:sldMk cId="2920412933" sldId="34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0:43.265" v="38" actId="20577"/>
        <pc:sldMkLst>
          <pc:docMk/>
          <pc:sldMk cId="1816751798" sldId="346"/>
        </pc:sldMkLst>
        <pc:spChg chg="mod">
          <ac:chgData name="Hilppa Iittiläinen" userId="f7572432-e0f1-4abb-81ed-7836843e2f2b" providerId="ADAL" clId="{661DEC05-DD8F-405E-8FFB-DB4FE3F9C203}" dt="2022-05-27T12:00:43.265" v="38" actId="20577"/>
          <ac:spMkLst>
            <pc:docMk/>
            <pc:sldMk cId="1816751798" sldId="34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48.390" v="46" actId="20577"/>
        <pc:sldMkLst>
          <pc:docMk/>
          <pc:sldMk cId="1664630658" sldId="348"/>
        </pc:sldMkLst>
        <pc:spChg chg="mod">
          <ac:chgData name="Hilppa Iittiläinen" userId="f7572432-e0f1-4abb-81ed-7836843e2f2b" providerId="ADAL" clId="{661DEC05-DD8F-405E-8FFB-DB4FE3F9C203}" dt="2022-05-27T12:01:48.390" v="46" actId="20577"/>
          <ac:spMkLst>
            <pc:docMk/>
            <pc:sldMk cId="1664630658" sldId="34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36.989" v="45" actId="20577"/>
        <pc:sldMkLst>
          <pc:docMk/>
          <pc:sldMk cId="2561203340" sldId="349"/>
        </pc:sldMkLst>
        <pc:spChg chg="mod">
          <ac:chgData name="Hilppa Iittiläinen" userId="f7572432-e0f1-4abb-81ed-7836843e2f2b" providerId="ADAL" clId="{661DEC05-DD8F-405E-8FFB-DB4FE3F9C203}" dt="2022-05-27T12:01:36.989" v="45" actId="20577"/>
          <ac:spMkLst>
            <pc:docMk/>
            <pc:sldMk cId="2561203340" sldId="34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1:58.452" v="48" actId="6549"/>
        <pc:sldMkLst>
          <pc:docMk/>
          <pc:sldMk cId="525823791" sldId="350"/>
        </pc:sldMkLst>
        <pc:spChg chg="mod">
          <ac:chgData name="Hilppa Iittiläinen" userId="f7572432-e0f1-4abb-81ed-7836843e2f2b" providerId="ADAL" clId="{661DEC05-DD8F-405E-8FFB-DB4FE3F9C203}" dt="2022-05-27T12:01:58.452" v="48" actId="6549"/>
          <ac:spMkLst>
            <pc:docMk/>
            <pc:sldMk cId="525823791" sldId="35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09.582" v="50" actId="20577"/>
        <pc:sldMkLst>
          <pc:docMk/>
          <pc:sldMk cId="1741359235" sldId="352"/>
        </pc:sldMkLst>
        <pc:spChg chg="mod">
          <ac:chgData name="Hilppa Iittiläinen" userId="f7572432-e0f1-4abb-81ed-7836843e2f2b" providerId="ADAL" clId="{661DEC05-DD8F-405E-8FFB-DB4FE3F9C203}" dt="2022-05-27T12:02:09.582" v="50" actId="20577"/>
          <ac:spMkLst>
            <pc:docMk/>
            <pc:sldMk cId="1741359235" sldId="35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21.325" v="52" actId="20577"/>
        <pc:sldMkLst>
          <pc:docMk/>
          <pc:sldMk cId="3846034394" sldId="356"/>
        </pc:sldMkLst>
        <pc:spChg chg="mod">
          <ac:chgData name="Hilppa Iittiläinen" userId="f7572432-e0f1-4abb-81ed-7836843e2f2b" providerId="ADAL" clId="{661DEC05-DD8F-405E-8FFB-DB4FE3F9C203}" dt="2022-05-27T12:02:21.325" v="52" actId="20577"/>
          <ac:spMkLst>
            <pc:docMk/>
            <pc:sldMk cId="3846034394" sldId="35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27.174" v="53" actId="20577"/>
        <pc:sldMkLst>
          <pc:docMk/>
          <pc:sldMk cId="2188203370" sldId="357"/>
        </pc:sldMkLst>
        <pc:spChg chg="mod">
          <ac:chgData name="Hilppa Iittiläinen" userId="f7572432-e0f1-4abb-81ed-7836843e2f2b" providerId="ADAL" clId="{661DEC05-DD8F-405E-8FFB-DB4FE3F9C203}" dt="2022-05-27T12:02:27.174" v="53" actId="20577"/>
          <ac:spMkLst>
            <pc:docMk/>
            <pc:sldMk cId="2188203370" sldId="35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661DEC05-DD8F-405E-8FFB-DB4FE3F9C203}" dt="2022-05-27T12:02:47.985" v="88" actId="20577"/>
        <pc:sldMkLst>
          <pc:docMk/>
          <pc:sldMk cId="456589400" sldId="358"/>
        </pc:sldMkLst>
        <pc:spChg chg="mod">
          <ac:chgData name="Hilppa Iittiläinen" userId="f7572432-e0f1-4abb-81ed-7836843e2f2b" providerId="ADAL" clId="{661DEC05-DD8F-405E-8FFB-DB4FE3F9C203}" dt="2022-05-27T12:02:47.985" v="88" actId="20577"/>
          <ac:spMkLst>
            <pc:docMk/>
            <pc:sldMk cId="456589400" sldId="358"/>
            <ac:spMk id="13" creationId="{19FC7BE5-DE3D-4561-97EB-848C6C4B93D0}"/>
          </ac:spMkLst>
        </pc:spChg>
      </pc:sldChg>
    </pc:docChg>
  </pc:docChgLst>
  <pc:docChgLst>
    <pc:chgData name="Hilppa Iittiläinen" userId="f7572432-e0f1-4abb-81ed-7836843e2f2b" providerId="ADAL" clId="{ACC1297B-51A1-4165-A5CA-696BB570485A}"/>
    <pc:docChg chg="custSel addSld delSld modSld sldOrd">
      <pc:chgData name="Hilppa Iittiläinen" userId="f7572432-e0f1-4abb-81ed-7836843e2f2b" providerId="ADAL" clId="{ACC1297B-51A1-4165-A5CA-696BB570485A}" dt="2022-06-20T12:45:44.099" v="11" actId="478"/>
      <pc:docMkLst>
        <pc:docMk/>
      </pc:docMkLst>
      <pc:sldChg chg="modSp mod ord">
        <pc:chgData name="Hilppa Iittiläinen" userId="f7572432-e0f1-4abb-81ed-7836843e2f2b" providerId="ADAL" clId="{ACC1297B-51A1-4165-A5CA-696BB570485A}" dt="2022-06-16T10:36:40.655" v="10" actId="20577"/>
        <pc:sldMkLst>
          <pc:docMk/>
          <pc:sldMk cId="4283457452" sldId="258"/>
        </pc:sldMkLst>
        <pc:spChg chg="mod">
          <ac:chgData name="Hilppa Iittiläinen" userId="f7572432-e0f1-4abb-81ed-7836843e2f2b" providerId="ADAL" clId="{ACC1297B-51A1-4165-A5CA-696BB570485A}" dt="2022-06-16T10:36:40.655" v="10" actId="20577"/>
          <ac:spMkLst>
            <pc:docMk/>
            <pc:sldMk cId="4283457452" sldId="258"/>
            <ac:spMk id="41" creationId="{2D52FE4B-1BAF-42AF-A92E-E9C3C2B044EF}"/>
          </ac:spMkLst>
        </pc:spChg>
      </pc:sldChg>
      <pc:sldChg chg="add">
        <pc:chgData name="Hilppa Iittiläinen" userId="f7572432-e0f1-4abb-81ed-7836843e2f2b" providerId="ADAL" clId="{ACC1297B-51A1-4165-A5CA-696BB570485A}" dt="2022-06-16T10:36:33.690" v="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ACC1297B-51A1-4165-A5CA-696BB570485A}" dt="2022-06-20T12:45:44.099" v="11" actId="478"/>
        <pc:sldMkLst>
          <pc:docMk/>
          <pc:sldMk cId="0" sldId="303"/>
        </pc:sldMkLst>
        <pc:spChg chg="del">
          <ac:chgData name="Hilppa Iittiläinen" userId="f7572432-e0f1-4abb-81ed-7836843e2f2b" providerId="ADAL" clId="{ACC1297B-51A1-4165-A5CA-696BB570485A}" dt="2022-06-20T12:45:44.099" v="11" actId="478"/>
          <ac:spMkLst>
            <pc:docMk/>
            <pc:sldMk cId="0" sldId="303"/>
            <ac:spMk id="2" creationId="{BFCAB59F-5EC6-5B67-1C0D-4036E50FE3B0}"/>
          </ac:spMkLst>
        </pc:spChg>
      </pc:sldChg>
      <pc:sldChg chg="del">
        <pc:chgData name="Hilppa Iittiläinen" userId="f7572432-e0f1-4abb-81ed-7836843e2f2b" providerId="ADAL" clId="{ACC1297B-51A1-4165-A5CA-696BB570485A}" dt="2022-06-16T10:36:35.941" v="1" actId="47"/>
        <pc:sldMkLst>
          <pc:docMk/>
          <pc:sldMk cId="2221561959" sldId="360"/>
        </pc:sldMkLst>
      </pc:sldChg>
      <pc:sldChg chg="add">
        <pc:chgData name="Hilppa Iittiläinen" userId="f7572432-e0f1-4abb-81ed-7836843e2f2b" providerId="ADAL" clId="{ACC1297B-51A1-4165-A5CA-696BB570485A}" dt="2022-06-16T10:36:33.690" v="0"/>
        <pc:sldMkLst>
          <pc:docMk/>
          <pc:sldMk cId="4171083754" sldId="405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54611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E7838113-B99B-4920-98D0-0DB960C589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6651" y="1690688"/>
            <a:ext cx="4527914" cy="3594448"/>
          </a:xfrm>
          <a:prstGeom prst="rect">
            <a:avLst/>
          </a:prstGeom>
        </p:spPr>
      </p:pic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048451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un suuntakulma </a:t>
            </a:r>
            <a:r>
              <a:rPr lang="fi-FI" altLang="fi-FI" dirty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u="sng" dirty="0">
                <a:solidFill>
                  <a:schemeClr val="tx2"/>
                </a:solidFill>
                <a:latin typeface="Calibri" panose="020F0502020204030204" pitchFamily="34" charset="0"/>
              </a:rPr>
              <a:t>&gt;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15° puun syynsuuntaan nähden, liimasauman ominaiskapasiteetti lasketaan kaavall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d = tangon paksuus [mm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rtuntapituus puussa [mm]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2BC1F7C7-5A98-414F-9075-83D37F797A91}"/>
              </a:ext>
            </a:extLst>
          </p:cNvPr>
          <p:cNvSpPr/>
          <p:nvPr/>
        </p:nvSpPr>
        <p:spPr>
          <a:xfrm>
            <a:off x="7399091" y="3532885"/>
            <a:ext cx="1556238" cy="15843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CC17FC-91FA-42F7-A268-2F95A050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36962"/>
              </p:ext>
            </p:extLst>
          </p:nvPr>
        </p:nvGraphicFramePr>
        <p:xfrm>
          <a:off x="1809562" y="3748995"/>
          <a:ext cx="3822248" cy="109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11280" imgH="431640" progId="Equation.DSMT4">
                  <p:embed/>
                </p:oleObj>
              </mc:Choice>
              <mc:Fallback>
                <p:oleObj name="Equation" r:id="rId3" imgW="15112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CC17FC-91FA-42F7-A268-2F95A050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562" y="3748995"/>
                        <a:ext cx="3822248" cy="1091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51C187E-A040-44F1-D67D-1413B2053B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3819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600" b="1" dirty="0">
                <a:solidFill>
                  <a:schemeClr val="tx2"/>
                </a:solidFill>
                <a:latin typeface="Calibri" panose="020F0502020204030204" pitchFamily="34" charset="0"/>
              </a:rPr>
              <a:t>Käyttöluokassa 1 </a:t>
            </a:r>
            <a:r>
              <a:rPr lang="fi-FI" altLang="fi-FI" sz="2600" dirty="0">
                <a:solidFill>
                  <a:schemeClr val="tx2"/>
                </a:solidFill>
                <a:latin typeface="Calibri" panose="020F0502020204030204" pitchFamily="34" charset="0"/>
              </a:rPr>
              <a:t>syynsuuntaan liimatuilla vedetyillä tangoilla lasketaan edellä mainitulla kaavalla, mutta tartuntalujuutta pienennetään kertoimella 0,75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fi-FI" altLang="fi-FI" sz="2600" b="1" dirty="0">
                <a:solidFill>
                  <a:schemeClr val="tx2"/>
                </a:solidFill>
                <a:latin typeface="Calibri" panose="020F0502020204030204" pitchFamily="34" charset="0"/>
              </a:rPr>
              <a:t>Käyttöluokassa 2</a:t>
            </a:r>
            <a:r>
              <a:rPr lang="fi-FI" altLang="fi-FI" sz="2600" dirty="0">
                <a:solidFill>
                  <a:schemeClr val="tx2"/>
                </a:solidFill>
                <a:latin typeface="Calibri" panose="020F0502020204030204" pitchFamily="34" charset="0"/>
              </a:rPr>
              <a:t> pienennetään syynsuuntaista tartuntalujuutta vielä 20 %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ts val="180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äliarvot interpoloidaan lineaarisesti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8CC17FC-91FA-42F7-A268-2F95A050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96785"/>
              </p:ext>
            </p:extLst>
          </p:nvPr>
        </p:nvGraphicFramePr>
        <p:xfrm>
          <a:off x="2954309" y="3148047"/>
          <a:ext cx="7674543" cy="88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431640" progId="Equation.DSMT4">
                  <p:embed/>
                </p:oleObj>
              </mc:Choice>
              <mc:Fallback>
                <p:oleObj name="Equation" r:id="rId2" imgW="37461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8CC17FC-91FA-42F7-A268-2F95A050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09" y="3148047"/>
                        <a:ext cx="7674543" cy="884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7034728-E974-425B-9F0E-E1126FA9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50976"/>
              </p:ext>
            </p:extLst>
          </p:nvPr>
        </p:nvGraphicFramePr>
        <p:xfrm>
          <a:off x="2914877" y="4474066"/>
          <a:ext cx="8276037" cy="91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431640" progId="Equation.DSMT4">
                  <p:embed/>
                </p:oleObj>
              </mc:Choice>
              <mc:Fallback>
                <p:oleObj name="Equation" r:id="rId4" imgW="389880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7034728-E974-425B-9F0E-E1126FA97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877" y="4474066"/>
                        <a:ext cx="8276037" cy="916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8F4E693-ECE7-0437-834B-F5A4906511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12033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rtuntalujuuden mitoitusarvon laskennassa käytetään puuosan </a:t>
            </a:r>
            <a:b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</a:b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k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od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-kerrointa ja osavarmuuslukua </a:t>
            </a:r>
            <a:r>
              <a:rPr lang="fi-FI" altLang="fi-FI" dirty="0" err="1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k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od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uosan kerroin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liitoksen osavarmuusluku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4E4519E-74F3-4F12-B6CC-DFE66B44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63323"/>
              </p:ext>
            </p:extLst>
          </p:nvPr>
        </p:nvGraphicFramePr>
        <p:xfrm>
          <a:off x="1817531" y="3347208"/>
          <a:ext cx="2712524" cy="117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Equation.DSMT4">
                  <p:embed/>
                </p:oleObj>
              </mc:Choice>
              <mc:Fallback>
                <p:oleObj name="Equation" r:id="rId2" imgW="102852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4E4519E-74F3-4F12-B6CC-DFE66B444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31" y="3347208"/>
                        <a:ext cx="2712524" cy="1172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178EBD7-A31A-6A4A-69AC-165056C6D0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46306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tokset suunnitellaan siten, että vedetyt terästangot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myötävät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sitkeä murto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ällöin vedettyjen tankojen tulee olla niin pitkiä, että mitoittavan aikaluokan tartuntakestävyyden mitoitusarvoa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R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a,d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 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astaava tangon vetojännitys </a:t>
            </a:r>
            <a:r>
              <a:rPr lang="fi-FI" altLang="fi-FI" dirty="0" err="1">
                <a:solidFill>
                  <a:schemeClr val="tx2"/>
                </a:solidFill>
                <a:latin typeface="Symbol" panose="05050102010706020507" pitchFamily="18" charset="2"/>
              </a:rPr>
              <a:t>s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s,t,d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täyttää ehdon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				   , 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 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fy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on tangon 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myötölujuus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tai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				      0,2-rajan minimiarvo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C9351E-0CD8-4C5A-AF03-CE8CDB631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82493"/>
              </p:ext>
            </p:extLst>
          </p:nvPr>
        </p:nvGraphicFramePr>
        <p:xfrm>
          <a:off x="1919288" y="4430713"/>
          <a:ext cx="36830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596880" progId="Equation.DSMT4">
                  <p:embed/>
                </p:oleObj>
              </mc:Choice>
              <mc:Fallback>
                <p:oleObj name="Equation" r:id="rId2" imgW="1396800" imgH="596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C9351E-0CD8-4C5A-AF03-CE8CDB631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430713"/>
                        <a:ext cx="3683000" cy="157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94D4DA1-1C39-B33F-D76D-442FD9252B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258237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erästangon tartuntakestävyyden mitoitusarvo lasketaan seuraavalla kaavalla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			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d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ef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 on puuhun poratun reiän halkaisija (</a:t>
            </a:r>
            <a:r>
              <a:rPr lang="fi-FI" altLang="fi-FI" sz="2400" u="sng" dirty="0">
                <a:solidFill>
                  <a:schemeClr val="tx2"/>
                </a:solidFill>
                <a:latin typeface="Calibri" panose="020F0502020204030204" pitchFamily="34" charset="0"/>
              </a:rPr>
              <a:t>&lt;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1,25 x d) [mm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a,d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rtuntalujuuden mitoitusarvo [N/mm²]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ngon tartuntapituus puussa [mm]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6B3C39-C4BB-4100-8311-DC61C5F7B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6375"/>
              </p:ext>
            </p:extLst>
          </p:nvPr>
        </p:nvGraphicFramePr>
        <p:xfrm>
          <a:off x="1785417" y="3330578"/>
          <a:ext cx="3604540" cy="61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41200" progId="Equation.DSMT4">
                  <p:embed/>
                </p:oleObj>
              </mc:Choice>
              <mc:Fallback>
                <p:oleObj name="Equation" r:id="rId2" imgW="14349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6B3C39-C4BB-4100-8311-DC61C5F7B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417" y="3330578"/>
                        <a:ext cx="3604540" cy="612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2182A842-70A2-1D1E-8996-08657B1EDE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65828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eikkausliitosten mitoituksessa sovelletaan leikkausrasitetuille pulttiliitoksille annettuja ohjeit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un kosteus tankojen liimaushetkellä saa olla keskimäärin enintään 3%-yksikköä suurempi kuin rakenteen alin suunnittelu kosteuspitoisuus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äätypinnat tulee pinnoittaa kosteuden siirtymisen estämiseksi esimerkiksi epoksimaalill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2116EA3-A9FE-20D7-D30B-AEFA048D1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1359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46996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tuussuunnassa kuormitetut tango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nkojen pienimmät sallittavat etäisyydet on alla olevissa kuviss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oikkeuksena pilarit, joissa voi käyttää esim. valmistajakohtaisia etäisyyksiä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Eurofins:n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erityisselvitykset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CDB6D5-375B-411C-860C-7E9746EAE5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4166" y="3783435"/>
            <a:ext cx="3312617" cy="307456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33DCC6E-05CB-4FB6-B274-452F9D6D07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120" y="3705362"/>
            <a:ext cx="4239143" cy="2358116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38A0C30-47A5-886D-D684-3FB4D80F91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141418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936912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Pituussuunnassa kuormitetut tango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edetyissä liitoksissa tulee tarkistaa myös liitosalueen murtuminen tankoryhmän mukan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htisuoraan syitä vastaan vedetyissä liitoksissa puun halkeaminen liimatankojen päiden tasoll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äätypuuliitoksissa lohkeamismurtu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2AE7635-6A0A-46F6-9996-F05AF3834E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979" y="3650656"/>
            <a:ext cx="2231153" cy="252492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0D51E05-5827-4AE0-9B11-6354135036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5308" y="4403093"/>
            <a:ext cx="3711862" cy="1470125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04CDFC2-C40A-9AA0-C864-6FD9DC6FB20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0101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1914566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 muodostuvat kahdesta vinosti toisiinsa nähden liimatuista esimerkiksi harjaterästä olevasta tankoparista (S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ja S</a:t>
            </a:r>
            <a:r>
              <a:rPr lang="fi-FI" altLang="fi-FI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ämä tangot ovat kiinnitettynä toisiinsa muodostaen kokonaisuud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336DF4C-F922-4BFE-8E17-FC8869D9BC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704" y="3783435"/>
            <a:ext cx="3459508" cy="23371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FE500C-283F-40FB-B2BD-C694A6EC6B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6071" y="3970267"/>
            <a:ext cx="4732842" cy="1879261"/>
          </a:xfrm>
          <a:prstGeom prst="rect">
            <a:avLst/>
          </a:prstGeom>
        </p:spPr>
      </p:pic>
      <p:sp>
        <p:nvSpPr>
          <p:cNvPr id="16" name="Arrow: Right 15">
            <a:extLst>
              <a:ext uri="{FF2B5EF4-FFF2-40B4-BE49-F238E27FC236}">
                <a16:creationId xmlns:a16="http://schemas.microsoft.com/office/drawing/2014/main" id="{95BBDC60-0823-4628-88DE-48BD2C7BC27A}"/>
              </a:ext>
            </a:extLst>
          </p:cNvPr>
          <p:cNvSpPr/>
          <p:nvPr/>
        </p:nvSpPr>
        <p:spPr>
          <a:xfrm>
            <a:off x="5023545" y="4897782"/>
            <a:ext cx="1215267" cy="37422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1040A318-E728-F98A-629C-9B81DCE107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453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inotankojen ominaiskestävyys saadaan tankoparia kohden kaavasta: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S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 ominaistangon vetokestävyys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ja 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ankojen suuntakulmi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 err="1">
                <a:solidFill>
                  <a:schemeClr val="tx2"/>
                </a:solidFill>
                <a:latin typeface="Calibri" panose="020F0502020204030204" pitchFamily="34" charset="0"/>
              </a:rPr>
              <a:t>R</a:t>
            </a:r>
            <a:r>
              <a:rPr lang="fi-FI" altLang="fi-FI" sz="2400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D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ristettujen tankojen vaarnavaikutus, joka voidaan laskea leikkaus-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          kuormitetun teräslevyllisen 1-leikkeisen pulttiliitoksen kaavoill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          edellyttäen, että 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90°…130°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endParaRPr lang="fi-FI" altLang="fi-FI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C9EC89-63A1-45FA-8E0F-42DFA2794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4911" y="2745293"/>
            <a:ext cx="4200340" cy="1667821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AD9AE1-CF91-47F9-A40E-B8BC82BDCC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75361"/>
              </p:ext>
            </p:extLst>
          </p:nvPr>
        </p:nvGraphicFramePr>
        <p:xfrm>
          <a:off x="1920704" y="2745293"/>
          <a:ext cx="45862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2AD9AE1-CF91-47F9-A40E-B8BC82BDCC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704" y="2745293"/>
                        <a:ext cx="4586287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72C625B-C3BA-51E3-0E17-EE89779770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460343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801227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un lohkeamiskestävyys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N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t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yynsuuntaan vedetyssä vinotankoliitoksessa määritetään liitosalueen puun teholliselle poikkileikkaukselle kaavall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L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erästangon pituus puu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Symbol" panose="05050102010706020507" pitchFamily="18" charset="2"/>
              </a:rPr>
              <a:t>a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terästangon ja puun syysuunnan välinen kulm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f</a:t>
            </a:r>
            <a:r>
              <a:rPr lang="fi-FI" altLang="fi-FI" sz="24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t,0,k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 = puun ominaisvetoluj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81125C-818B-455E-AE74-1C24A11C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9549"/>
              </p:ext>
            </p:extLst>
          </p:nvPr>
        </p:nvGraphicFramePr>
        <p:xfrm>
          <a:off x="1839913" y="3650366"/>
          <a:ext cx="4619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480" imgH="241200" progId="Equation.DSMT4">
                  <p:embed/>
                </p:oleObj>
              </mc:Choice>
              <mc:Fallback>
                <p:oleObj name="Equation" r:id="rId2" imgW="17524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81125C-818B-455E-AE74-1C24A11CA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3650366"/>
                        <a:ext cx="46196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EC82BBC0-8EBC-491E-B4A9-413880AD57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3996" y="3252318"/>
            <a:ext cx="4605430" cy="1883341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9F21D4B-10E4-B050-D962-046E97F193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82033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FB83996-47F6-48B4-AFA6-6CDBF4FAFB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7646" y="2237629"/>
            <a:ext cx="4605430" cy="1883341"/>
          </a:xfrm>
          <a:prstGeom prst="rect">
            <a:avLst/>
          </a:prstGeom>
        </p:spPr>
      </p:pic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6748371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Tehollinen leveys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b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ef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saadaan kaavasta: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	</a:t>
            </a: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joss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b = poikkileikkauksen leveys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n = kauimpana liitossaumasta olevien 		       vierekkäisten porausten D lukumäärä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	D = porausten läpimitt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F81125C-818B-455E-AE74-1C24A11CA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772676"/>
              </p:ext>
            </p:extLst>
          </p:nvPr>
        </p:nvGraphicFramePr>
        <p:xfrm>
          <a:off x="1845731" y="2861006"/>
          <a:ext cx="23431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F81125C-818B-455E-AE74-1C24A11CA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31" y="2861006"/>
                        <a:ext cx="234315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6DA69D8-B289-4FE1-BDA3-D1BCC59995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6361" y="4313295"/>
            <a:ext cx="4015494" cy="1948472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8683465-A772-A1F8-F4D9-BA4B9944D7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6589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6"/>
            <a:ext cx="10712738" cy="4935035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Vinotankoliitokset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Vetokomponentti kohtisuorasti syysuuntaa vasten siirretään erillisillä tangoill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Tankoihin liittyvät teräsosat mitoitetaan teräsrakenteiden suunnitteluohjeiden EN1993 mukaan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sz="2400" dirty="0">
                <a:solidFill>
                  <a:schemeClr val="tx2"/>
                </a:solidFill>
                <a:latin typeface="Calibri" panose="020F0502020204030204" pitchFamily="34" charset="0"/>
              </a:rPr>
              <a:t>Tankojen pienimmät sallittavat etäisyydet vinotankoliitoksissa ovat seuraavat: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syynsuunnassa:	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1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0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kohtisuorasti syysuuntaa vastaan: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3d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päätyetäisyys syysuunnassa: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3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0d (7d, kun </a:t>
            </a:r>
            <a:r>
              <a:rPr lang="fi-FI" altLang="fi-FI" sz="2000" dirty="0">
                <a:solidFill>
                  <a:schemeClr val="tx2"/>
                </a:solidFill>
                <a:latin typeface="Symbol" panose="05050102010706020507" pitchFamily="18" charset="2"/>
              </a:rPr>
              <a:t>g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2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=90°)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reunaetäisyys:			a</a:t>
            </a:r>
            <a:r>
              <a:rPr lang="fi-FI" altLang="fi-FI" sz="2000" baseline="-25000" dirty="0">
                <a:solidFill>
                  <a:schemeClr val="tx2"/>
                </a:solidFill>
                <a:latin typeface="Calibri" panose="020F0502020204030204" pitchFamily="34" charset="0"/>
              </a:rPr>
              <a:t>4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= 1,5d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02B81872-6F86-4176-AD74-02C5FE31C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0704" y="37834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3BD31DA-D5F3-4D2A-BB6E-BCA985D59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3B705B-6BD5-4DED-B489-94527BA37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9E1B09D-A815-DBCC-5AA7-0C3E7B08B4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7296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Julkaisupäivä: 20.1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59E2A93-9289-E009-C534-BDFE8AB042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/>
              <a:t>Liimatankoliitos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74F6693-402C-4116-806F-D100F6DB02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3011" y="2508068"/>
            <a:ext cx="4190206" cy="17662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2B72002-4644-4FD6-BEED-B7AC6F155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234" y="1455909"/>
            <a:ext cx="4296467" cy="5402091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C434180-ADCC-67B8-C81E-C7AFD31A48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576454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82703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Rakenteellisten liimatankoliitosten valmistaminen edellyttää sertifikaatti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atankoliitoksissa käytetään valmistajakohtaisesti hyväksyttyjä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oj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almistusmenetelmiä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aadunvarmistusmenettelyj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Nämä ohjeet perustuvat RIL 205 suunnitteluohjeisii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637EACE-4A7E-D34D-5E82-4ABA44599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24848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oskevat käyttöluokan 1 ja 2 liimatankoliitoksia, joissa käytetään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Epoksiliimaa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Kierteillä, harjoilla tai vastaavilla profiloinneilla varustettuja seostamattomasta teräksestä tai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austeniittises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* ruostumattomasta teräksestä valmistettuja pyöreitä tankoja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Liimatankoliitosten suunnittelussa voidaan noudattaa myös RIL 205 ohjeita korvaavia tai täydentäviä ETA:ssa tai varmennustodistuksessa esitettyjä valmistaja- liitostyyppikohtaisia suunnitteluohjeita</a:t>
            </a:r>
          </a:p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*) Yleisin ruostumattoman teräksen tyyppi on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usteniittinen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teräs esim.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isi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304 (1.4301) ja </a:t>
            </a:r>
            <a:r>
              <a:rPr lang="fi-FI" altLang="fi-FI" sz="2000" dirty="0" err="1">
                <a:solidFill>
                  <a:schemeClr val="tx2"/>
                </a:solidFill>
                <a:latin typeface="Calibri" panose="020F0502020204030204" pitchFamily="34" charset="0"/>
              </a:rPr>
              <a:t>aisi</a:t>
            </a:r>
            <a:r>
              <a:rPr lang="fi-FI" altLang="fi-FI" sz="2000" dirty="0">
                <a:solidFill>
                  <a:schemeClr val="tx2"/>
                </a:solidFill>
                <a:latin typeface="Calibri" panose="020F0502020204030204" pitchFamily="34" charset="0"/>
              </a:rPr>
              <a:t> 316 (1.4401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D0880B-2789-0DFB-7088-85198B116D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0412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iimatankoliito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fi-FI" altLang="fi-FI" b="1" dirty="0">
                <a:solidFill>
                  <a:schemeClr val="tx2"/>
                </a:solidFill>
                <a:latin typeface="Calibri" panose="020F0502020204030204" pitchFamily="34" charset="0"/>
              </a:rPr>
              <a:t>Yleist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Vedettyjen tankojen mitoituksessa voidaan käyttää materiaal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vetomurtulujuut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u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  <a:endParaRPr lang="fi-FI" altLang="fi-FI" sz="2000" dirty="0">
              <a:solidFill>
                <a:schemeClr val="tx2"/>
              </a:solidFill>
              <a:latin typeface="Calibri" panose="020F050202020403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Suurempaa arvoa ku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u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= 800 N/mm² ei pidä kuitenkaan hyödyntää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Puristettujen tankojen mitoituksessa käytetään materiaalin 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myötölujuutta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y,k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 tai 0,2-rajan minimiarvoa (</a:t>
            </a:r>
            <a:r>
              <a:rPr lang="fi-FI" altLang="fi-FI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fi-FI" altLang="fi-FI" baseline="-25000" dirty="0" err="1">
                <a:solidFill>
                  <a:schemeClr val="tx2"/>
                </a:solidFill>
                <a:latin typeface="Calibri" panose="020F0502020204030204" pitchFamily="34" charset="0"/>
              </a:rPr>
              <a:t>y</a:t>
            </a: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)</a:t>
            </a:r>
          </a:p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fi-FI" altLang="fi-FI" dirty="0">
                <a:solidFill>
                  <a:schemeClr val="tx2"/>
                </a:solidFill>
                <a:latin typeface="Calibri" panose="020F0502020204030204" pitchFamily="34" charset="0"/>
              </a:rPr>
              <a:t>Tangon tartuntakapasiteettia määritettäessä voidaan tartuntapinta laskea poratun reiän halkaisijan mukaan edellyttäen, että se on enintään 1,25 x tangon halkaisij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D369249-E322-4B7A-70FB-AA134E4C69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167517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707F441-B416-4E2A-8422-FC2D2299371C}"/>
</file>

<file path=customXml/itemProps2.xml><?xml version="1.0" encoding="utf-8"?>
<ds:datastoreItem xmlns:ds="http://schemas.openxmlformats.org/officeDocument/2006/customXml" ds:itemID="{7F78959E-7B6F-4A4E-BBD4-889232BA200D}"/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832</Words>
  <Application>Microsoft Office PowerPoint</Application>
  <PresentationFormat>Laajakuva</PresentationFormat>
  <Paragraphs>182</Paragraphs>
  <Slides>22</Slides>
  <Notes>2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  <vt:lpstr>Liimatankoliit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3</cp:revision>
  <dcterms:created xsi:type="dcterms:W3CDTF">2021-05-03T10:20:21Z</dcterms:created>
  <dcterms:modified xsi:type="dcterms:W3CDTF">2022-06-20T12:45:50Z</dcterms:modified>
</cp:coreProperties>
</file>